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6"/>
  </p:notesMasterIdLst>
  <p:sldIdLst>
    <p:sldId id="256" r:id="rId2"/>
    <p:sldId id="259" r:id="rId3"/>
    <p:sldId id="260" r:id="rId4"/>
    <p:sldId id="343" r:id="rId5"/>
    <p:sldId id="327" r:id="rId6"/>
    <p:sldId id="325" r:id="rId7"/>
    <p:sldId id="344" r:id="rId8"/>
    <p:sldId id="305" r:id="rId9"/>
    <p:sldId id="311" r:id="rId10"/>
    <p:sldId id="320" r:id="rId11"/>
    <p:sldId id="321" r:id="rId12"/>
    <p:sldId id="303" r:id="rId13"/>
    <p:sldId id="312" r:id="rId14"/>
    <p:sldId id="304" r:id="rId15"/>
    <p:sldId id="341" r:id="rId16"/>
    <p:sldId id="340" r:id="rId17"/>
    <p:sldId id="313" r:id="rId18"/>
    <p:sldId id="307" r:id="rId19"/>
    <p:sldId id="314" r:id="rId20"/>
    <p:sldId id="308" r:id="rId21"/>
    <p:sldId id="342" r:id="rId22"/>
    <p:sldId id="309" r:id="rId23"/>
    <p:sldId id="315" r:id="rId24"/>
    <p:sldId id="310" r:id="rId25"/>
    <p:sldId id="316" r:id="rId26"/>
    <p:sldId id="319" r:id="rId27"/>
    <p:sldId id="322" r:id="rId28"/>
    <p:sldId id="330" r:id="rId29"/>
    <p:sldId id="332" r:id="rId30"/>
    <p:sldId id="323" r:id="rId31"/>
    <p:sldId id="306" r:id="rId32"/>
    <p:sldId id="324" r:id="rId33"/>
    <p:sldId id="339" r:id="rId34"/>
    <p:sldId id="317" r:id="rId35"/>
    <p:sldId id="318" r:id="rId36"/>
    <p:sldId id="326" r:id="rId37"/>
    <p:sldId id="261" r:id="rId38"/>
    <p:sldId id="328" r:id="rId39"/>
    <p:sldId id="334" r:id="rId40"/>
    <p:sldId id="336" r:id="rId41"/>
    <p:sldId id="338" r:id="rId42"/>
    <p:sldId id="300" r:id="rId43"/>
    <p:sldId id="337" r:id="rId44"/>
    <p:sldId id="302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1" d="100"/>
          <a:sy n="81" d="100"/>
        </p:scale>
        <p:origin x="-45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23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833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67CDA-5457-4007-A8FE-24BBE06D032A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19F108-493F-4016-9956-86AAD44A6E82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13DE0-351D-4323-B12F-C63039CB80D8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98E7A4-CE2F-41E0-8EEE-D3BB63D5C312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F285AC-C3FE-46D3-85A0-45F79FF514C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971086-29A5-4634-8E6B-EE55AC7745F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30802D-66EB-45BF-9235-C0B44B84034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CC0B18-DB88-45F8-8617-F4D667C9306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366F9A-03FD-4770-BF23-72548F9EF3E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DE6E16-DAEC-4DEA-951F-BE13640B512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871750-E0D0-4218-B22A-67819FD2A237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CF0011-8A3C-414F-BDAF-96915C290DE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3BA4C-122E-437E-BB54-F1D901894A1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31753-2980-4E53-A9BC-C9419768890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92C5D-A6DF-4E57-9F48-3A777F0DD071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5F256A-0D26-4E03-B488-84B38C3D62D5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7505D-8997-4DCB-99BC-BEEA058E917E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3622A9-BF09-4044-9B72-16B6FA0F4B71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FAB854-4B40-4092-A6C7-4FD1BA47FBF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956085-3970-4DD3-8CCF-1737E8C69A6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2C114-EEDB-46DA-9696-92ABC5DB2A90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0B0770-9FA4-41DB-B106-0EE4C639DC3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3127F-6273-4251-9768-0CC88E79C89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98DC5-44AC-4011-9598-8B2F9C2AF18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385B-2D28-418D-BA31-F37E526C042B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1874BF-09DA-447D-BCFD-D9EFE1822D5C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18D4B0-CBE6-4547-A3D7-1859D5529A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A0050E-EF58-4404-807B-A66D976BE1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6CEAA0-93C7-4C20-B8F4-3198038DD7A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EBB627-9BEA-46EB-A562-AF8BF78A15F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0B0770-9FA4-41DB-B106-0EE4C639DC30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31C3CC-EF32-4331-9D38-D972DE1B2E89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9C3CF2-D3D5-4578-AFA2-E82D34E0B3AB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24FC2F-F7E1-4DBF-A920-CB6BA339F35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7E83CD-46AC-442F-873E-F174E0B72BAD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A391AC-3CB6-45DE-AD11-03BE42FF5FD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of by Induc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2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67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755650" y="2558504"/>
            <a:ext cx="71993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of by Induction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the sum of the fir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dd integers i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462213" y="3979863"/>
          <a:ext cx="29289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979863"/>
                        <a:ext cx="29289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351588" y="3159125"/>
          <a:ext cx="1225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159125"/>
                        <a:ext cx="1225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9" name="Oval 8"/>
          <p:cNvSpPr/>
          <p:nvPr/>
        </p:nvSpPr>
        <p:spPr>
          <a:xfrm>
            <a:off x="6227763" y="31242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92500" y="1916113"/>
          <a:ext cx="2519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519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27313" y="2503488"/>
          <a:ext cx="1481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03488"/>
                        <a:ext cx="14811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473575" y="39878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the sum of the fir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dd integers i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51588" y="3159125"/>
          <a:ext cx="1225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159125"/>
                        <a:ext cx="1225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9" name="Oval 8"/>
          <p:cNvSpPr/>
          <p:nvPr/>
        </p:nvSpPr>
        <p:spPr>
          <a:xfrm>
            <a:off x="6227763" y="31242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473575" y="3978275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463800" y="3968750"/>
          <a:ext cx="292893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2031840" imgH="1473120" progId="Equation.DSMT4">
                  <p:embed/>
                </p:oleObj>
              </mc:Choice>
              <mc:Fallback>
                <p:oleObj name="Equation" r:id="rId6" imgW="203184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968750"/>
                        <a:ext cx="2928938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 flipH="1">
            <a:off x="7316788" y="3276600"/>
            <a:ext cx="322262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 flipH="1">
            <a:off x="4537075" y="4622800"/>
            <a:ext cx="322263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3492500" y="1916113"/>
          <a:ext cx="2519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519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627313" y="2511425"/>
          <a:ext cx="1481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11425"/>
                        <a:ext cx="14811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82800" y="1454150"/>
          <a:ext cx="1552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4150"/>
                        <a:ext cx="15525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27313" y="2133600"/>
          <a:ext cx="20494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20494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386513" y="2870200"/>
          <a:ext cx="1354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870200"/>
                        <a:ext cx="13541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619500" y="3629025"/>
            <a:ext cx="600075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84438" y="3646488"/>
          <a:ext cx="1755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6488"/>
                        <a:ext cx="17557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627313" y="2133600"/>
          <a:ext cx="20494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20494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45325" y="2925763"/>
            <a:ext cx="766763" cy="4397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386513" y="2870200"/>
          <a:ext cx="1354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870200"/>
                        <a:ext cx="13541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668713" y="4213225"/>
            <a:ext cx="766762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619500" y="3629025"/>
            <a:ext cx="600075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22844"/>
              </p:ext>
            </p:extLst>
          </p:nvPr>
        </p:nvGraphicFramePr>
        <p:xfrm>
          <a:off x="3001963" y="4279900"/>
          <a:ext cx="13541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939600" imgH="698400" progId="Equation.DSMT4">
                  <p:embed/>
                </p:oleObj>
              </mc:Choice>
              <mc:Fallback>
                <p:oleObj name="Equation" r:id="rId8" imgW="9396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279900"/>
                        <a:ext cx="13541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2484438" y="3646488"/>
          <a:ext cx="1755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0" imgW="1218960" imgH="431640" progId="Equation.DSMT4">
                  <p:embed/>
                </p:oleObj>
              </mc:Choice>
              <mc:Fallback>
                <p:oleObj name="Equation" r:id="rId10" imgW="1218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6488"/>
                        <a:ext cx="17557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2082800" y="1454150"/>
          <a:ext cx="1552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4150"/>
                        <a:ext cx="15525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92275" y="3582988"/>
          <a:ext cx="3771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0" imgW="2616120" imgH="482400" progId="Equation.DSMT4">
                  <p:embed/>
                </p:oleObj>
              </mc:Choice>
              <mc:Fallback>
                <p:oleObj name="Equation" r:id="rId10" imgW="2616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82988"/>
                        <a:ext cx="37719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0" imgW="4419360" imgH="1498320" progId="Equation.DSMT4">
                  <p:embed/>
                </p:oleObj>
              </mc:Choice>
              <mc:Fallback>
                <p:oleObj name="Equation" r:id="rId10" imgW="441936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15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0" imgW="4419360" imgH="1981080" progId="Equation.DSMT4">
                  <p:embed/>
                </p:oleObj>
              </mc:Choice>
              <mc:Fallback>
                <p:oleObj name="Equation" r:id="rId10" imgW="44193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85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832100" y="5653088"/>
            <a:ext cx="7207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227763" y="2709863"/>
            <a:ext cx="719137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8" imgW="4419360" imgH="1981080" progId="Equation.DSMT4">
                  <p:embed/>
                </p:oleObj>
              </mc:Choice>
              <mc:Fallback>
                <p:oleObj name="Equation" r:id="rId8" imgW="44193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85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832100" y="5653088"/>
            <a:ext cx="7207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227763" y="2709863"/>
            <a:ext cx="719137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27863" y="2887663"/>
            <a:ext cx="407987" cy="4397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817938" y="5835650"/>
            <a:ext cx="407987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0" imgW="749160" imgH="457200" progId="Equation.DSMT4">
                  <p:embed/>
                </p:oleObj>
              </mc:Choice>
              <mc:Fallback>
                <p:oleObj name="Equation" r:id="rId10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6354763" y="2806700"/>
          <a:ext cx="1354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806700"/>
                        <a:ext cx="13541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124075" y="1485900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1354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27763" y="2790825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2555875" y="2133600"/>
          <a:ext cx="1500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1041120" imgH="444240" progId="Equation.DSMT4">
                  <p:embed/>
                </p:oleObj>
              </mc:Choice>
              <mc:Fallback>
                <p:oleObj name="Equation" r:id="rId7" imgW="1041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15001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2555875" y="3492500"/>
          <a:ext cx="1720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92500"/>
                        <a:ext cx="17208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644900" y="3492500"/>
            <a:ext cx="60007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555875" y="3500438"/>
          <a:ext cx="3459163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2400120" imgH="2158920" progId="Equation.DSMT4">
                  <p:embed/>
                </p:oleObj>
              </mc:Choice>
              <mc:Fallback>
                <p:oleObj name="Equation" r:id="rId4" imgW="2400120" imgH="2158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3459163" cy="310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354763" y="2806700"/>
          <a:ext cx="1354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806700"/>
                        <a:ext cx="13541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124075" y="1485900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1354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27763" y="2790825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943725" y="2781300"/>
            <a:ext cx="865188" cy="6318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644900" y="3492500"/>
            <a:ext cx="60007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555875" y="2133600"/>
          <a:ext cx="1500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1041120" imgH="444240" progId="Equation.DSMT4">
                  <p:embed/>
                </p:oleObj>
              </mc:Choice>
              <mc:Fallback>
                <p:oleObj name="Equation" r:id="rId9" imgW="1041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15001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627438" y="4102100"/>
            <a:ext cx="863600" cy="6318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gives an overview of the mathematical technique of a proof by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will describe the inductive princip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ok at ten different exampl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Four examples where the technique is incorrectly applie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ll-ordering of the natural numb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trong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problems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by induction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integ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is is slightly different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Choose a base case, s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Next, prove that the truth of the formul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implies the truth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Also, prove that the truth of the formul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also implies the truth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: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0 = 0</a:t>
            </a:r>
            <a:r>
              <a:rPr lang="en-US" dirty="0" smtClean="0">
                <a:latin typeface="Arial" charset="0"/>
                <a:cs typeface="Arial" charset="0"/>
              </a:rPr>
              <a:t>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both cases, the first term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,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he second term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by assumption;</a:t>
            </a: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equently, their sum must also be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6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95288" y="4149725"/>
          <a:ext cx="35861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2489040" imgH="558720" progId="Equation.DSMT4">
                  <p:embed/>
                </p:oleObj>
              </mc:Choice>
              <mc:Fallback>
                <p:oleObj name="Equation" r:id="rId4" imgW="24890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49725"/>
                        <a:ext cx="35861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959100" y="4446588"/>
            <a:ext cx="790575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4676775" y="4149725"/>
          <a:ext cx="35671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6" imgW="2476440" imgH="558720" progId="Equation.DSMT4">
                  <p:embed/>
                </p:oleObj>
              </mc:Choice>
              <mc:Fallback>
                <p:oleObj name="Equation" r:id="rId6" imgW="24764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149725"/>
                        <a:ext cx="356711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237413" y="4446588"/>
            <a:ext cx="790575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f course, proof-by-induction may not always be the only approach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ing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integ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n alternative proof could follow by observing that all integers may be written as either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         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2</a:t>
            </a:r>
          </a:p>
          <a:p>
            <a:pPr lvl="1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n observing tha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6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539750" y="3933056"/>
          <a:ext cx="2487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1726920" imgH="533160" progId="Equation.DSMT4">
                  <p:embed/>
                </p:oleObj>
              </mc:Choice>
              <mc:Fallback>
                <p:oleObj name="Equation" r:id="rId4" imgW="17269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056"/>
                        <a:ext cx="24876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132138" y="3933056"/>
          <a:ext cx="25431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6" imgW="1765080" imgH="533160" progId="Equation.DSMT4">
                  <p:embed/>
                </p:oleObj>
              </mc:Choice>
              <mc:Fallback>
                <p:oleObj name="Equation" r:id="rId6" imgW="17650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056"/>
                        <a:ext cx="25431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5837238" y="3933056"/>
          <a:ext cx="29829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8" imgW="2070000" imgH="533160" progId="Equation.DSMT4">
                  <p:embed/>
                </p:oleObj>
              </mc:Choice>
              <mc:Fallback>
                <p:oleObj name="Equation" r:id="rId8" imgW="20700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3933056"/>
                        <a:ext cx="298291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163638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770313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477000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dirty="0" smtClean="0">
                <a:latin typeface="Arial" charset="0"/>
                <a:cs typeface="Arial" charset="0"/>
              </a:rPr>
              <a:t>us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the chain rule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   the derivativ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7</a:t>
            </a:r>
          </a:p>
        </p:txBody>
      </p:sp>
      <p:sp>
        <p:nvSpPr>
          <p:cNvPr id="18" name="Oval 17"/>
          <p:cNvSpPr/>
          <p:nvPr/>
        </p:nvSpPr>
        <p:spPr>
          <a:xfrm>
            <a:off x="3741738" y="4478338"/>
            <a:ext cx="719137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2849563" y="3805238"/>
          <a:ext cx="27146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1523880" imgH="711000" progId="Equation.DSMT4">
                  <p:embed/>
                </p:oleObj>
              </mc:Choice>
              <mc:Fallback>
                <p:oleObj name="Equation" r:id="rId4" imgW="1523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805238"/>
                        <a:ext cx="271462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258888" y="2227263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482400" imgH="317160" progId="Equation.DSMT4">
                  <p:embed/>
                </p:oleObj>
              </mc:Choice>
              <mc:Fallback>
                <p:oleObj name="Equation" r:id="rId6" imgW="4824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7263"/>
                        <a:ext cx="7207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574925" y="3579813"/>
            <a:ext cx="2640013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7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dirty="0" smtClean="0">
                <a:latin typeface="Arial" charset="0"/>
                <a:cs typeface="Arial" charset="0"/>
              </a:rPr>
              <a:t>us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the chain rule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   the derivativ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7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52738" y="3808413"/>
          <a:ext cx="27368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1536480" imgH="1473120" progId="Equation.DSMT4">
                  <p:embed/>
                </p:oleObj>
              </mc:Choice>
              <mc:Fallback>
                <p:oleObj name="Equation" r:id="rId4" imgW="15364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808413"/>
                        <a:ext cx="2736850" cy="261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789363" y="5076825"/>
            <a:ext cx="654050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64163" y="3573463"/>
            <a:ext cx="654050" cy="4413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258888" y="2227263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482400" imgH="317160" progId="Equation.DSMT4">
                  <p:embed/>
                </p:oleObj>
              </mc:Choice>
              <mc:Fallback>
                <p:oleObj name="Equation" r:id="rId6" imgW="4824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7263"/>
                        <a:ext cx="7207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574925" y="3579813"/>
            <a:ext cx="2640013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741738" y="4478338"/>
            <a:ext cx="719137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7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     for integer values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8</a:t>
            </a:r>
          </a:p>
        </p:txBody>
      </p:sp>
      <p:sp>
        <p:nvSpPr>
          <p:cNvPr id="9" name="Oval 8"/>
          <p:cNvSpPr/>
          <p:nvPr/>
        </p:nvSpPr>
        <p:spPr>
          <a:xfrm>
            <a:off x="2655888" y="2208213"/>
            <a:ext cx="863600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559050" y="3071813"/>
          <a:ext cx="356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071813"/>
                        <a:ext cx="3562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24075" y="155733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593975" y="1952625"/>
          <a:ext cx="3135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952625"/>
                        <a:ext cx="31353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2684463" y="22494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2494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5294313" y="2987675"/>
            <a:ext cx="865187" cy="593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8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     for integer values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8</a:t>
            </a:r>
          </a:p>
        </p:txBody>
      </p:sp>
      <p:sp>
        <p:nvSpPr>
          <p:cNvPr id="9" name="Oval 8"/>
          <p:cNvSpPr/>
          <p:nvPr/>
        </p:nvSpPr>
        <p:spPr>
          <a:xfrm>
            <a:off x="2651125" y="2208213"/>
            <a:ext cx="863600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55875" y="3055938"/>
          <a:ext cx="401320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2145960" imgH="1041120" progId="Equation.DSMT4">
                  <p:embed/>
                </p:oleObj>
              </mc:Choice>
              <mc:Fallback>
                <p:oleObj name="Equation" r:id="rId4" imgW="214596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55938"/>
                        <a:ext cx="4013200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127250" y="15509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5509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93975" y="1951038"/>
          <a:ext cx="31353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951038"/>
                        <a:ext cx="31353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2679700" y="22494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494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730625" y="2208213"/>
            <a:ext cx="865188" cy="5921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291138" y="2997200"/>
            <a:ext cx="865187" cy="593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338763" y="3505200"/>
            <a:ext cx="863600" cy="5921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8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9</a:t>
            </a:r>
          </a:p>
        </p:txBody>
      </p:sp>
      <p:sp>
        <p:nvSpPr>
          <p:cNvPr id="9" name="Oval 8"/>
          <p:cNvSpPr/>
          <p:nvPr/>
        </p:nvSpPr>
        <p:spPr>
          <a:xfrm>
            <a:off x="2843808" y="1303929"/>
            <a:ext cx="8636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47104"/>
              </p:ext>
            </p:extLst>
          </p:nvPr>
        </p:nvGraphicFramePr>
        <p:xfrm>
          <a:off x="2229216" y="1322458"/>
          <a:ext cx="231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216" y="1322458"/>
                        <a:ext cx="2319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72024"/>
              </p:ext>
            </p:extLst>
          </p:nvPr>
        </p:nvGraphicFramePr>
        <p:xfrm>
          <a:off x="2700338" y="2348880"/>
          <a:ext cx="272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8880"/>
                        <a:ext cx="27273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352206" y="3861048"/>
            <a:ext cx="792162" cy="822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28036"/>
              </p:ext>
            </p:extLst>
          </p:nvPr>
        </p:nvGraphicFramePr>
        <p:xfrm>
          <a:off x="3018706" y="3921373"/>
          <a:ext cx="30654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8" imgW="2171520" imgH="507960" progId="Equation.DSMT4">
                  <p:embed/>
                </p:oleObj>
              </mc:Choice>
              <mc:Fallback>
                <p:oleObj name="Equation" r:id="rId8" imgW="217152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706" y="3921373"/>
                        <a:ext cx="30654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9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9</a:t>
            </a:r>
          </a:p>
        </p:txBody>
      </p:sp>
      <p:sp>
        <p:nvSpPr>
          <p:cNvPr id="9" name="Oval 8"/>
          <p:cNvSpPr/>
          <p:nvPr/>
        </p:nvSpPr>
        <p:spPr>
          <a:xfrm>
            <a:off x="3000375" y="1341438"/>
            <a:ext cx="8636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389063"/>
          <a:ext cx="231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389063"/>
                        <a:ext cx="2319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00338" y="2133600"/>
          <a:ext cx="272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27273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59113" y="3471863"/>
          <a:ext cx="4249737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8" imgW="3009600" imgH="2349360" progId="Equation.DSMT4">
                  <p:embed/>
                </p:oleObj>
              </mc:Choice>
              <mc:Fallback>
                <p:oleObj name="Equation" r:id="rId8" imgW="3009600" imgH="234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471863"/>
                        <a:ext cx="4249737" cy="331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924300" y="1484313"/>
            <a:ext cx="863600" cy="7921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89438" y="3403600"/>
            <a:ext cx="792162" cy="822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427538" y="4221163"/>
            <a:ext cx="576262" cy="5762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9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468563" y="1484313"/>
          <a:ext cx="2103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84313"/>
                        <a:ext cx="21034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0</a:t>
            </a:r>
          </a:p>
        </p:txBody>
      </p:sp>
      <p:sp>
        <p:nvSpPr>
          <p:cNvPr id="12" name="Oval 11"/>
          <p:cNvSpPr/>
          <p:nvPr/>
        </p:nvSpPr>
        <p:spPr>
          <a:xfrm>
            <a:off x="3492500" y="1412875"/>
            <a:ext cx="1079500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59563" y="3086100"/>
            <a:ext cx="936625" cy="733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2763838" y="1893888"/>
          <a:ext cx="2447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893888"/>
                        <a:ext cx="24479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982913" y="2622550"/>
          <a:ext cx="46053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8" imgW="3098520" imgH="761760" progId="Equation.DSMT4">
                  <p:embed/>
                </p:oleObj>
              </mc:Choice>
              <mc:Fallback>
                <p:oleObj name="Equation" r:id="rId8" imgW="309852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622550"/>
                        <a:ext cx="4605337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0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468563" y="1484313"/>
          <a:ext cx="2103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84313"/>
                        <a:ext cx="21034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0</a:t>
            </a:r>
          </a:p>
        </p:txBody>
      </p:sp>
      <p:sp>
        <p:nvSpPr>
          <p:cNvPr id="12" name="Oval 11"/>
          <p:cNvSpPr/>
          <p:nvPr/>
        </p:nvSpPr>
        <p:spPr>
          <a:xfrm>
            <a:off x="3492500" y="1412875"/>
            <a:ext cx="1079500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59563" y="3086100"/>
            <a:ext cx="936625" cy="733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2763838" y="1893888"/>
          <a:ext cx="2447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893888"/>
                        <a:ext cx="24479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87675" y="2636838"/>
          <a:ext cx="5040313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8" imgW="3390840" imgH="2793960" progId="Equation.DSMT4">
                  <p:embed/>
                </p:oleObj>
              </mc:Choice>
              <mc:Fallback>
                <p:oleObj name="Equation" r:id="rId8" imgW="3390840" imgH="2793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5040313" cy="415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413000" y="1412875"/>
            <a:ext cx="863600" cy="7207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213600" y="3717925"/>
            <a:ext cx="863600" cy="7191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0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have a formul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which we wish to show is true for all valu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Usually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 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we may wish to show that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59832" y="3429000"/>
          <a:ext cx="2889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28892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ll of these examples have been examples where proof by induction satisfies the desired resul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at happens if it fails?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will look at </a:t>
            </a:r>
            <a:r>
              <a:rPr lang="en-US" dirty="0" smtClean="0">
                <a:latin typeface="Arial" charset="0"/>
                <a:cs typeface="Arial" charset="0"/>
              </a:rPr>
              <a:t>three cases:</a:t>
            </a:r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inductive step fail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initial inductive step is false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“proof” is invalid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1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e have an incorrect formula—what happens?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ecall Fibonacci numbers: 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you saw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) = 2 </a:t>
            </a:r>
            <a:r>
              <a:rPr lang="en-US" smtClean="0">
                <a:latin typeface="Arial" charset="0"/>
                <a:cs typeface="Arial" charset="0"/>
              </a:rPr>
              <a:t>and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3) = 3</a:t>
            </a:r>
            <a:r>
              <a:rPr lang="en-US" smtClean="0">
                <a:latin typeface="Arial" charset="0"/>
                <a:cs typeface="Arial" charset="0"/>
              </a:rPr>
              <a:t> and ask: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z="1600" smtClean="0">
                <a:latin typeface="Arial" charset="0"/>
                <a:cs typeface="Arial" charset="0"/>
              </a:rPr>
              <a:t>             </a:t>
            </a:r>
            <a:r>
              <a:rPr lang="en-US" sz="2000" smtClean="0">
                <a:latin typeface="Arial" charset="0"/>
                <a:cs typeface="Arial" charset="0"/>
              </a:rPr>
              <a:t>Is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latin typeface="Arial" charset="0"/>
                <a:cs typeface="Arial" charset="0"/>
              </a:rPr>
              <a:t>for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z="2000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z="2000" smtClean="0">
                <a:latin typeface="Arial" charset="0"/>
                <a:cs typeface="Arial" charset="0"/>
              </a:rPr>
              <a:t>?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) = 1 </a:t>
            </a:r>
            <a:r>
              <a:rPr lang="en-US" smtClean="0">
                <a:latin typeface="Arial" charset="0"/>
                <a:cs typeface="Arial" charset="0"/>
              </a:rPr>
              <a:t>by definition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ll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…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ever:  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636838" y="2276475"/>
          <a:ext cx="39512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276475"/>
                        <a:ext cx="39512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2484438" y="4983163"/>
          <a:ext cx="29289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1688760" imgH="914400" progId="Equation.DSMT4">
                  <p:embed/>
                </p:oleObj>
              </mc:Choice>
              <mc:Fallback>
                <p:oleObj name="Equation" r:id="rId6" imgW="168876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83163"/>
                        <a:ext cx="2928937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17"/>
          <p:cNvSpPr txBox="1">
            <a:spLocks noChangeArrowheads="1"/>
          </p:cNvSpPr>
          <p:nvPr/>
        </p:nvSpPr>
        <p:spPr bwMode="auto">
          <a:xfrm>
            <a:off x="4356100" y="6237288"/>
            <a:ext cx="2967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hus, the formula is wrong!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2</a:t>
            </a: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recursive formula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an we find a closed form?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dirty="0" smtClean="0">
                <a:latin typeface="Arial" charset="0"/>
                <a:cs typeface="Arial" charset="0"/>
              </a:rPr>
              <a:t>, then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One may accidently conclude that 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is is incorrect: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) = 1</a:t>
            </a:r>
            <a:r>
              <a:rPr lang="en-US" dirty="0" smtClean="0">
                <a:latin typeface="Arial" charset="0"/>
                <a:cs typeface="Arial" charset="0"/>
              </a:rPr>
              <a:t>:  the base case is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orrect closed-form formula is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859338" y="1268413"/>
          <a:ext cx="27463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4" imgW="1536480" imgH="685800" progId="Equation.DSMT4">
                  <p:embed/>
                </p:oleObj>
              </mc:Choice>
              <mc:Fallback>
                <p:oleObj name="Equation" r:id="rId4" imgW="15364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27463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619375" y="2293938"/>
          <a:ext cx="2776538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6" imgW="1688760" imgH="1130040" progId="Equation.DSMT4">
                  <p:embed/>
                </p:oleObj>
              </mc:Choice>
              <mc:Fallback>
                <p:oleObj name="Equation" r:id="rId6" imgW="168876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293938"/>
                        <a:ext cx="2776538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284288" y="4133850"/>
          <a:ext cx="1838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133850"/>
                        <a:ext cx="1838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5219700" y="4525963"/>
          <a:ext cx="1085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25963"/>
                        <a:ext cx="1085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3419475" y="5572125"/>
          <a:ext cx="2478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2" imgW="1282680" imgH="457200" progId="Equation.DSMT4">
                  <p:embed/>
                </p:oleObj>
              </mc:Choice>
              <mc:Fallback>
                <p:oleObj name="Equation" r:id="rId12" imgW="1282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72125"/>
                        <a:ext cx="24780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>
            <a:off x="2555875" y="3716338"/>
            <a:ext cx="29527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0" name="TextBox 10"/>
          <p:cNvSpPr txBox="1">
            <a:spLocks noChangeArrowheads="1"/>
          </p:cNvSpPr>
          <p:nvPr/>
        </p:nvSpPr>
        <p:spPr bwMode="auto">
          <a:xfrm>
            <a:off x="2627313" y="3213100"/>
            <a:ext cx="314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+</a:t>
            </a: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3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opposition to the statement that “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a horse of a different color”, prove all horses ar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single horse has the same color as itsel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all horses in a set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hav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n, given a se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US" dirty="0" smtClean="0">
                <a:latin typeface="Arial" charset="0"/>
                <a:cs typeface="Arial" charset="0"/>
              </a:rPr>
              <a:t>hors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>
                <a:latin typeface="Arial" charset="0"/>
                <a:cs typeface="Arial" charset="0"/>
              </a:rPr>
              <a:t>, we may group them into two groups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 smtClean="0">
                <a:latin typeface="Arial" charset="0"/>
                <a:cs typeface="Arial" charset="0"/>
              </a:rPr>
              <a:t>a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By assumption, all the horses in both sets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ar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refore, all the horses in the se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 horses must be the same color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blem:  the inductive step fails 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= 2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iven a set of two hors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Sea Hors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ba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>
                <a:latin typeface="Arial" charset="0"/>
                <a:cs typeface="Arial" charset="0"/>
              </a:rPr>
              <a:t>, there is no overlap in the two subset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Sea Horse}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ba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4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cannot get full eating pea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person cannot become full eating one pea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a person is not full after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f a person has eat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US" smtClean="0">
                <a:latin typeface="Arial" charset="0"/>
                <a:cs typeface="Arial" charset="0"/>
              </a:rPr>
              <a:t>peas, this is one more than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 and, by assumption, the person was not full after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 and eating one more pea will not make him or her full, either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4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ssue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person who is 130 cm in height may not be considered tall; however, one cannot argue that just because if someone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m </a:t>
            </a:r>
            <a:r>
              <a:rPr lang="en-US" dirty="0" smtClean="0">
                <a:latin typeface="Arial" charset="0"/>
                <a:cs typeface="Arial" charset="0"/>
              </a:rPr>
              <a:t>is considered not tall, then adding one more </a:t>
            </a:r>
            <a:r>
              <a:rPr lang="en-US" dirty="0" err="1" smtClean="0">
                <a:latin typeface="Arial" charset="0"/>
                <a:cs typeface="Arial" charset="0"/>
              </a:rPr>
              <a:t>centimetre</a:t>
            </a:r>
            <a:r>
              <a:rPr lang="en-US" dirty="0" smtClean="0">
                <a:latin typeface="Arial" charset="0"/>
                <a:cs typeface="Arial" charset="0"/>
              </a:rPr>
              <a:t> will not make them tall, eithe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f one pea is eaten at a time, the rate of digestion may in fact equal the rate of consump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“Full” is not a well defined value, either</a:t>
            </a:r>
          </a:p>
          <a:p>
            <a:pPr lvl="2" eaLnBrk="1" hangingPunct="1"/>
            <a:r>
              <a:rPr lang="en-CA" dirty="0" err="1" smtClean="0">
                <a:latin typeface="Arial" charset="0"/>
                <a:cs typeface="Arial" charset="0"/>
              </a:rPr>
              <a:t>Hossein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err="1" smtClean="0">
                <a:latin typeface="Arial" charset="0"/>
                <a:cs typeface="Arial" charset="0"/>
              </a:rPr>
              <a:t>Rezazadeh</a:t>
            </a:r>
            <a:r>
              <a:rPr lang="en-CA" dirty="0" smtClean="0">
                <a:latin typeface="Arial" charset="0"/>
                <a:cs typeface="Arial" charset="0"/>
              </a:rPr>
              <a:t>, at his height, may have been able to </a:t>
            </a:r>
            <a:r>
              <a:rPr lang="en-CA" i="1" dirty="0" smtClean="0">
                <a:latin typeface="Arial" charset="0"/>
                <a:cs typeface="Arial" charset="0"/>
              </a:rPr>
              <a:t>clean and jerk</a:t>
            </a:r>
            <a:br>
              <a:rPr lang="en-CA" i="1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40 kg </a:t>
            </a:r>
            <a:r>
              <a:rPr lang="en-CA" dirty="0" smtClean="0">
                <a:latin typeface="Arial" charset="0"/>
                <a:cs typeface="Arial" charset="0"/>
              </a:rPr>
              <a:t>with every attempt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He was unable to ever achie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65 kg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Attempts to </a:t>
            </a:r>
            <a:r>
              <a:rPr lang="en-US" i="1" dirty="0" smtClean="0">
                <a:latin typeface="Arial" charset="0"/>
                <a:cs typeface="Arial" charset="0"/>
              </a:rPr>
              <a:t>clean and jerk</a:t>
            </a:r>
            <a:r>
              <a:rPr lang="en-US" dirty="0" smtClean="0">
                <a:latin typeface="Arial" charset="0"/>
                <a:cs typeface="Arial" charset="0"/>
              </a:rPr>
              <a:t> weights between these two values may succeed or fail based on numerous other factors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duction principle can either be assumed in a mathematical system as an axiom, or it can be derived from other axioms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lternatively, it can be deduced from other axioms, such a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natural numbers (0, 1, 2, 3, …) are linearly ordere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Every natural number is either 0 or the successor of another natural numbe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successor is by definition greater than what it succeeds</a:t>
            </a:r>
          </a:p>
        </p:txBody>
      </p:sp>
      <p:sp>
        <p:nvSpPr>
          <p:cNvPr id="2662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may ask:  “Suppose you’ve proved some formul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latin typeface="Arial" charset="0"/>
                <a:cs typeface="Arial" charset="0"/>
              </a:rPr>
              <a:t>for by induction to be true for all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, 1, 2, …</a:t>
            </a:r>
            <a:r>
              <a:rPr lang="en-US" smtClean="0">
                <a:latin typeface="Arial" charset="0"/>
                <a:cs typeface="Arial" charset="0"/>
              </a:rPr>
              <a:t>; all we really showed wa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mtClean="0">
                <a:latin typeface="Arial" charset="0"/>
                <a:cs typeface="Arial" charset="0"/>
              </a:rPr>
              <a:t> is true—could it not fail for some larger valu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?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that there is 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 such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false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must be a smallest valu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smtClean="0">
                <a:latin typeface="Arial" charset="0"/>
                <a:cs typeface="Arial" charset="0"/>
              </a:rPr>
              <a:t>such that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	 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 –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)</a:t>
            </a:r>
            <a:r>
              <a:rPr lang="en-US" smtClean="0">
                <a:latin typeface="Arial" charset="0"/>
                <a:cs typeface="Arial" charset="0"/>
              </a:rPr>
              <a:t> is true but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	 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false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But the inductive step showed that i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 –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)</a:t>
            </a:r>
            <a:r>
              <a:rPr lang="en-US" smtClean="0">
                <a:latin typeface="Arial" charset="0"/>
                <a:cs typeface="Arial" charset="0"/>
              </a:rPr>
              <a:t> is true, it must also be true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true!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us, no such smalle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 can exist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us, no subset of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can hav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be false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rong Induction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 similar technique is </a:t>
            </a:r>
            <a:r>
              <a:rPr lang="en-CA" i="1" dirty="0" smtClean="0">
                <a:latin typeface="Arial" charset="0"/>
                <a:cs typeface="Arial" charset="0"/>
              </a:rPr>
              <a:t>strong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i="1" dirty="0" smtClean="0">
                <a:latin typeface="Arial" charset="0"/>
                <a:cs typeface="Arial" charset="0"/>
              </a:rPr>
              <a:t>induction</a:t>
            </a:r>
            <a:r>
              <a:rPr lang="en-CA" dirty="0" smtClean="0">
                <a:latin typeface="Arial" charset="0"/>
                <a:cs typeface="Arial" charset="0"/>
              </a:rPr>
              <a:t> where we replace the statement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ssume that          true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ssume that                                                                   are all true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example:</a:t>
            </a: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rove that with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 smtClean="0">
                <a:latin typeface="Arial" charset="0"/>
                <a:cs typeface="Arial" charset="0"/>
              </a:rPr>
              <a:t> cent coins, it is possible to make exact change for any amount greater than or equal to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CA" dirty="0" smtClean="0">
                <a:latin typeface="Arial" charset="0"/>
                <a:cs typeface="Arial" charset="0"/>
              </a:rPr>
              <a:t> cents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555875" y="2276475"/>
          <a:ext cx="612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612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875" y="2921000"/>
          <a:ext cx="4179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2336760" imgH="253800" progId="Equation.DSMT4">
                  <p:embed/>
                </p:oleObj>
              </mc:Choice>
              <mc:Fallback>
                <p:oleObj name="Equation" r:id="rId5" imgW="2336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1000"/>
                        <a:ext cx="41798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2" name="Picture 9" descr="C:\Users\dwharder\Desktop\domin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9134" y="1557338"/>
            <a:ext cx="5567362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Geometric problems</a:t>
            </a:r>
          </a:p>
        </p:txBody>
      </p:sp>
      <p:sp>
        <p:nvSpPr>
          <p:cNvPr id="297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a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2 </a:t>
            </a:r>
            <a:r>
              <a:rPr lang="en-CA" dirty="0" smtClean="0">
                <a:latin typeface="Arial" charset="0"/>
                <a:cs typeface="Arial" charset="0"/>
              </a:rPr>
              <a:t>grid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how many ways c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hat grid be covere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dominos? 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me up with a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formula for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verify that it is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correct for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5 × 2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prove it is true by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duction 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5219700" y="1773238"/>
          <a:ext cx="619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73238"/>
                        <a:ext cx="619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97600" y="2565400"/>
          <a:ext cx="681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565400"/>
                        <a:ext cx="681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7215188" y="3644900"/>
          <a:ext cx="661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644900"/>
                        <a:ext cx="6619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8213725" y="4149725"/>
          <a:ext cx="682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149725"/>
                        <a:ext cx="6826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then proceed by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Demonstrating that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tru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ing that the formula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true for an arbitra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f we are able to demonstrate that this assumption allows us to also show that the formula is tru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US" dirty="0" smtClean="0">
                <a:latin typeface="Arial" charset="0"/>
                <a:cs typeface="Arial" charset="0"/>
              </a:rPr>
              <a:t>, the </a:t>
            </a:r>
            <a:r>
              <a:rPr lang="en-US" i="1" dirty="0" smtClean="0">
                <a:latin typeface="Arial" charset="0"/>
                <a:cs typeface="Arial" charset="0"/>
              </a:rPr>
              <a:t>inductive principle </a:t>
            </a:r>
            <a:r>
              <a:rPr lang="en-US" dirty="0" smtClean="0">
                <a:latin typeface="Arial" charset="0"/>
                <a:cs typeface="Arial" charset="0"/>
              </a:rPr>
              <a:t>allows us to conclude that the formula is true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Geometric problem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307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o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me up with a recursive formula that demonstrates that lines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/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will divide the plane into                   regions and show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/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hat the formula is correct using induction</a:t>
            </a:r>
          </a:p>
        </p:txBody>
      </p:sp>
      <p:pic>
        <p:nvPicPr>
          <p:cNvPr id="30725" name="Picture 2" descr="C:\Users\dwharder\Desktop\plan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3573463"/>
            <a:ext cx="4784725" cy="136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708400" y="2276475"/>
          <a:ext cx="12715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12715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dwharder\Desktop\triomin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0" y="1441450"/>
            <a:ext cx="5495925" cy="479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Geometric problem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50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d ano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Demonstrate that any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gri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with one square deleted may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iled with </a:t>
            </a:r>
            <a:r>
              <a:rPr lang="en-CA" dirty="0" err="1" smtClean="0">
                <a:latin typeface="Arial" charset="0"/>
                <a:cs typeface="Arial" charset="0"/>
              </a:rPr>
              <a:t>triomino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</a:t>
            </a:r>
            <a:r>
              <a:rPr lang="en-US" smtClean="0">
                <a:latin typeface="Arial" charset="0"/>
                <a:cs typeface="Arial" charset="0"/>
              </a:rPr>
              <a:t>discussed </a:t>
            </a:r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smtClean="0">
                <a:latin typeface="Arial" charset="0"/>
                <a:cs typeface="Arial" charset="0"/>
              </a:rPr>
              <a:t>inductive </a:t>
            </a:r>
            <a:r>
              <a:rPr lang="en-US" smtClean="0">
                <a:latin typeface="Arial" charset="0"/>
                <a:cs typeface="Arial" charset="0"/>
              </a:rPr>
              <a:t>principl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en different exampl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Proof by induction can be applied incorrectly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y it work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trong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ome geometric problems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avid Sumner, </a:t>
            </a:r>
            <a:r>
              <a:rPr lang="en-CA" i="1" smtClean="0">
                <a:latin typeface="Arial" charset="0"/>
                <a:cs typeface="Arial" charset="0"/>
              </a:rPr>
              <a:t>The Technique of Proof by Induction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http://www.math.sc.edu/~sumner/numbertheory/induction/Induction.html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ikipedia, </a:t>
            </a:r>
            <a:r>
              <a:rPr lang="en-CA" i="1" smtClean="0">
                <a:latin typeface="Arial" charset="0"/>
                <a:cs typeface="Arial" charset="0"/>
              </a:rPr>
              <a:t>Mathematical induction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http://en.wikipedia.org/wiki/Mathematical_induction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onald E. Knuth, </a:t>
            </a:r>
            <a:r>
              <a:rPr lang="en-CA" i="1" smtClean="0">
                <a:latin typeface="Arial" charset="0"/>
                <a:cs typeface="Arial" charset="0"/>
              </a:rPr>
              <a:t>The Art of Computer Programming,Vol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  <a:r>
              <a:rPr lang="en-CA" i="1" smtClean="0">
                <a:latin typeface="Arial" charset="0"/>
                <a:cs typeface="Arial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i="1" smtClean="0">
                <a:latin typeface="Arial" charset="0"/>
                <a:cs typeface="Arial" charset="0"/>
              </a:rPr>
              <a:t>Fundamental Algorithms</a:t>
            </a:r>
            <a:r>
              <a:rPr lang="en-CA" smtClean="0">
                <a:latin typeface="Arial" charset="0"/>
                <a:cs typeface="Arial" charset="0"/>
              </a:rPr>
              <a:t>, 3</a:t>
            </a:r>
            <a:r>
              <a:rPr lang="en-CA" baseline="30000" smtClean="0">
                <a:latin typeface="Arial" charset="0"/>
                <a:cs typeface="Arial" charset="0"/>
              </a:rPr>
              <a:t>rd</a:t>
            </a:r>
            <a:r>
              <a:rPr lang="en-CA" smtClean="0">
                <a:latin typeface="Arial" charset="0"/>
                <a:cs typeface="Arial" charset="0"/>
              </a:rPr>
              <a:t> Ed., Addison Wesley, 1997</a:t>
            </a: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  <p:pic>
        <p:nvPicPr>
          <p:cNvPr id="48132" name="Picture 4" descr="Fireworks_logo_ho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875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 descr="ECEFin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43888" y="115888"/>
            <a:ext cx="735012" cy="112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Defini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is true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CA" smtClean="0">
                <a:latin typeface="Arial" charset="0"/>
                <a:cs typeface="Arial" charset="0"/>
              </a:rPr>
              <a:t> is true,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2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2)</a:t>
            </a:r>
            <a:r>
              <a:rPr lang="en-CA" smtClean="0">
                <a:latin typeface="Arial" charset="0"/>
                <a:cs typeface="Arial" charset="0"/>
              </a:rPr>
              <a:t> is true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3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 so on, and so on, for all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Formulation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ft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an equation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For exampl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may be an equation such as: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may also be a statement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integ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03848" y="2247521"/>
          <a:ext cx="3023915" cy="82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47521"/>
                        <a:ext cx="3023915" cy="824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77448" y="2968666"/>
          <a:ext cx="2788402" cy="80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48" y="2968666"/>
                        <a:ext cx="2788402" cy="801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3251068" y="3689390"/>
          <a:ext cx="2954469" cy="80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068" y="3689390"/>
                        <a:ext cx="2954469" cy="801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We will now look at ten examples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	At each case, we will show the inductive process... </a:t>
            </a:r>
            <a:endParaRPr lang="en-CA" dirty="0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                        is tru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8950" y="3611563"/>
          <a:ext cx="179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611563"/>
                        <a:ext cx="17938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6446838" y="2854325"/>
          <a:ext cx="1390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854325"/>
                        <a:ext cx="13906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265613" y="3608388"/>
            <a:ext cx="614362" cy="665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55825" y="1443038"/>
          <a:ext cx="15001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965160" imgH="444240" progId="Equation.DSMT4">
                  <p:embed/>
                </p:oleObj>
              </mc:Choice>
              <mc:Fallback>
                <p:oleObj name="Equation" r:id="rId8" imgW="965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443038"/>
                        <a:ext cx="150018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1"/>
          <p:cNvGraphicFramePr>
            <a:graphicFrameLocks noChangeAspect="1"/>
          </p:cNvGraphicFramePr>
          <p:nvPr/>
        </p:nvGraphicFramePr>
        <p:xfrm>
          <a:off x="2627313" y="2133600"/>
          <a:ext cx="1835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180800" imgH="444240" progId="Equation.DSMT4">
                  <p:embed/>
                </p:oleObj>
              </mc:Choice>
              <mc:Fallback>
                <p:oleObj name="Equation" r:id="rId10" imgW="1180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835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is true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448050" y="4843463"/>
          <a:ext cx="2854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981080" imgH="863280" progId="Equation.DSMT4">
                  <p:embed/>
                </p:oleObj>
              </mc:Choice>
              <mc:Fallback>
                <p:oleObj name="Equation" r:id="rId4" imgW="1981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843463"/>
                        <a:ext cx="2854325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444875" y="4251325"/>
          <a:ext cx="170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180800" imgH="419040" progId="Equation.DSMT4">
                  <p:embed/>
                </p:oleObj>
              </mc:Choice>
              <mc:Fallback>
                <p:oleObj name="Equation" r:id="rId6" imgW="1180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251325"/>
                        <a:ext cx="1701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028950" y="3611563"/>
          <a:ext cx="179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611563"/>
                        <a:ext cx="17938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6446838" y="2854325"/>
          <a:ext cx="1390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854325"/>
                        <a:ext cx="13906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19925" y="2741613"/>
            <a:ext cx="839788" cy="736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265613" y="3608388"/>
            <a:ext cx="614362" cy="665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346575" y="4154488"/>
            <a:ext cx="838200" cy="736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2155825" y="1443038"/>
          <a:ext cx="15001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2" imgW="965160" imgH="444240" progId="Equation.DSMT4">
                  <p:embed/>
                </p:oleObj>
              </mc:Choice>
              <mc:Fallback>
                <p:oleObj name="Equation" r:id="rId12" imgW="9651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443038"/>
                        <a:ext cx="150018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1"/>
          <p:cNvGraphicFramePr>
            <a:graphicFrameLocks noChangeAspect="1"/>
          </p:cNvGraphicFramePr>
          <p:nvPr/>
        </p:nvGraphicFramePr>
        <p:xfrm>
          <a:off x="2627313" y="2133600"/>
          <a:ext cx="1835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4" imgW="1180800" imgH="444240" progId="Equation.DSMT4">
                  <p:embed/>
                </p:oleObj>
              </mc:Choice>
              <mc:Fallback>
                <p:oleObj name="Equation" r:id="rId14" imgW="1180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835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78</TotalTime>
  <Words>254</Words>
  <Application>Microsoft Office PowerPoint</Application>
  <PresentationFormat>On-screen Show (4:3)</PresentationFormat>
  <Paragraphs>419</Paragraphs>
  <Slides>44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Custom Design</vt:lpstr>
      <vt:lpstr>Equation</vt:lpstr>
      <vt:lpstr>PowerPoint Presentation</vt:lpstr>
      <vt:lpstr>Outline</vt:lpstr>
      <vt:lpstr>Definition</vt:lpstr>
      <vt:lpstr>Definition</vt:lpstr>
      <vt:lpstr>Definition</vt:lpstr>
      <vt:lpstr>Formulation</vt:lpstr>
      <vt:lpstr>Examples</vt:lpstr>
      <vt:lpstr>Example 1</vt:lpstr>
      <vt:lpstr>Example 1</vt:lpstr>
      <vt:lpstr>Example 2</vt:lpstr>
      <vt:lpstr>Example 2</vt:lpstr>
      <vt:lpstr>Example 3</vt:lpstr>
      <vt:lpstr>Example 3</vt:lpstr>
      <vt:lpstr>Example 4</vt:lpstr>
      <vt:lpstr>Example 4</vt:lpstr>
      <vt:lpstr>Example 4</vt:lpstr>
      <vt:lpstr>Example 4</vt:lpstr>
      <vt:lpstr>Example 5</vt:lpstr>
      <vt:lpstr>Example 5</vt:lpstr>
      <vt:lpstr>Example 6</vt:lpstr>
      <vt:lpstr>Example 6</vt:lpstr>
      <vt:lpstr>Example 7</vt:lpstr>
      <vt:lpstr>Example 7</vt:lpstr>
      <vt:lpstr>Example 8</vt:lpstr>
      <vt:lpstr>Example 8</vt:lpstr>
      <vt:lpstr>Example 9</vt:lpstr>
      <vt:lpstr>Example 9</vt:lpstr>
      <vt:lpstr>Example 10</vt:lpstr>
      <vt:lpstr>Example 10</vt:lpstr>
      <vt:lpstr>Non-Examples</vt:lpstr>
      <vt:lpstr>Non-Example 1</vt:lpstr>
      <vt:lpstr>Non-Example 2</vt:lpstr>
      <vt:lpstr>Non-Example 3</vt:lpstr>
      <vt:lpstr>Non-Example 4</vt:lpstr>
      <vt:lpstr>Non-Example 4</vt:lpstr>
      <vt:lpstr>Justification</vt:lpstr>
      <vt:lpstr>Justification</vt:lpstr>
      <vt:lpstr>Strong Induction</vt:lpstr>
      <vt:lpstr>Geometric problems</vt:lpstr>
      <vt:lpstr>Geometric problems</vt:lpstr>
      <vt:lpstr>Geometric problem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15</cp:revision>
  <dcterms:created xsi:type="dcterms:W3CDTF">2009-09-11T23:00:44Z</dcterms:created>
  <dcterms:modified xsi:type="dcterms:W3CDTF">2015-02-23T21:38:10Z</dcterms:modified>
</cp:coreProperties>
</file>